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6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2" r:id="rId15"/>
    <p:sldId id="313" r:id="rId16"/>
    <p:sldId id="318" r:id="rId17"/>
    <p:sldId id="314" r:id="rId18"/>
    <p:sldId id="315" r:id="rId19"/>
    <p:sldId id="280" r:id="rId20"/>
    <p:sldId id="289" r:id="rId21"/>
    <p:sldId id="317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6355" autoAdjust="0"/>
  </p:normalViewPr>
  <p:slideViewPr>
    <p:cSldViewPr>
      <p:cViewPr varScale="1">
        <p:scale>
          <a:sx n="35" d="100"/>
          <a:sy n="35" d="100"/>
        </p:scale>
        <p:origin x="678" y="84"/>
      </p:cViewPr>
      <p:guideLst>
        <p:guide orient="horz" pos="4320"/>
        <p:guide pos="768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12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3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64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280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6803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81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629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59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277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4761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631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28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84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732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273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82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503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383853" y="333375"/>
            <a:ext cx="1010449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161814" y="455250"/>
            <a:ext cx="2180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0861" y="276523"/>
            <a:ext cx="22124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5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0.png"/><Relationship Id="rId5" Type="http://schemas.openxmlformats.org/officeDocument/2006/relationships/image" Target="../media/image47.png"/><Relationship Id="rId10" Type="http://schemas.openxmlformats.org/officeDocument/2006/relationships/image" Target="../media/image49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9.png"/><Relationship Id="rId9" Type="http://schemas.openxmlformats.org/officeDocument/2006/relationships/image" Target="../media/image8.wmf"/><Relationship Id="rId1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hyperlink" Target="../../../D&#7918;%20LI&#7878;U%20D&#7840;Y%20H&#7884;C/Gia%20lap%20MTCT/Casio%20fx-570VN%20PLUS/Casio%20fx570vn%20plus.exe" TargetMode="Externa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589813" y="4865914"/>
            <a:ext cx="171287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6" y="1907684"/>
            <a:ext cx="3432289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96058" y="2806025"/>
            <a:ext cx="17779729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MẶT PHẲ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19858" y="3821866"/>
            <a:ext cx="16288309" cy="1107965"/>
            <a:chOff x="4414457" y="4371559"/>
            <a:chExt cx="16288309" cy="110796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4457" y="4371559"/>
              <a:ext cx="16288309" cy="110796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1: PHƯƠNG TRÌNH ĐƯỜNG THẲ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731447" y="8787398"/>
            <a:ext cx="17825340" cy="907199"/>
            <a:chOff x="7483861" y="7543801"/>
            <a:chExt cx="17825340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631601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ỔNG QUÁT CỦA ĐƯỜNG THẲNG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733171" y="5556724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6" name="Group 35"/>
          <p:cNvGrpSpPr/>
          <p:nvPr/>
        </p:nvGrpSpPr>
        <p:grpSpPr>
          <a:xfrm>
            <a:off x="4813558" y="6621274"/>
            <a:ext cx="16447829" cy="861774"/>
            <a:chOff x="644526" y="2766774"/>
            <a:chExt cx="16447829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151857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HAM SỐ CỦA ĐƯỜNG THẲNG</a:t>
              </a: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878387" y="7761932"/>
            <a:ext cx="16100439" cy="861774"/>
            <a:chOff x="644526" y="2766774"/>
            <a:chExt cx="16100439" cy="86177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6" y="2766774"/>
              <a:ext cx="148383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PHÁP TUYẾN CỦA ĐƯỜNG THẲ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62959" y="2795826"/>
              <a:ext cx="100219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878387" y="9754017"/>
            <a:ext cx="16840199" cy="861774"/>
            <a:chOff x="644526" y="2766774"/>
            <a:chExt cx="16840199" cy="861774"/>
          </a:xfrm>
        </p:grpSpPr>
        <p:sp>
          <p:nvSpPr>
            <p:cNvPr id="53" name="TextBox 52"/>
            <p:cNvSpPr txBox="1"/>
            <p:nvPr/>
          </p:nvSpPr>
          <p:spPr>
            <a:xfrm>
              <a:off x="1906586" y="2766774"/>
              <a:ext cx="15578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</p:grpSp>
      <p:grpSp>
        <p:nvGrpSpPr>
          <p:cNvPr id="64" name="Group 26"/>
          <p:cNvGrpSpPr/>
          <p:nvPr/>
        </p:nvGrpSpPr>
        <p:grpSpPr>
          <a:xfrm>
            <a:off x="4731447" y="10844798"/>
            <a:ext cx="14646001" cy="907199"/>
            <a:chOff x="7483861" y="7543801"/>
            <a:chExt cx="14646001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0450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39243" y="4183994"/>
                <a:ext cx="18992168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ai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4400"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400"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; 4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ìm 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;0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−2;0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2)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−2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243" y="4183994"/>
                <a:ext cx="18992168" cy="3157403"/>
              </a:xfrm>
              <a:prstGeom prst="rect">
                <a:avLst/>
              </a:prstGeom>
              <a:blipFill rotWithShape="0">
                <a:blip r:embed="rId3"/>
                <a:stretch>
                  <a:fillRect l="-1284" r="-1284" b="-6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970852" y="7511421"/>
                <a:ext cx="18960559" cy="3714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Đường thẳng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44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ó VTCP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VTPT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4;−3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8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14:m>
                  <m:oMath xmlns:m="http://schemas.openxmlformats.org/officeDocument/2006/math">
                    <m:r>
                      <a:rPr lang="vi-VN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1;−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𝑇𝑃𝑇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1;−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852" y="7511421"/>
                <a:ext cx="18960559" cy="3714478"/>
              </a:xfrm>
              <a:prstGeom prst="rect">
                <a:avLst/>
              </a:prstGeom>
              <a:blipFill rotWithShape="0">
                <a:blip r:embed="rId4"/>
                <a:stretch>
                  <a:fillRect l="-1286"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06987" y="10241717"/>
                <a:ext cx="12139059" cy="208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ọa độ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hệ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8=0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=0</m:t>
                            </m:r>
                          </m:e>
                        </m:eqAr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sz="40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0</m:t>
                        </m:r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987" y="10241717"/>
                <a:ext cx="12139059" cy="2080954"/>
              </a:xfrm>
              <a:prstGeom prst="rect">
                <a:avLst/>
              </a:prstGeom>
              <a:blipFill rotWithShape="0">
                <a:blip r:embed="rId5"/>
                <a:stretch>
                  <a:fillRect l="-1808" t="-5279" r="-18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106987" y="12436792"/>
            <a:ext cx="19800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3510915" algn="l"/>
              </a:tabLst>
            </a:pPr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07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50458" y="8077200"/>
            <a:ext cx="22976374" cy="5254143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663991"/>
            <a:ext cx="22884315" cy="4420993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22553" y="4547516"/>
                <a:ext cx="18547943" cy="35296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590" indent="-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giá trị nào của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sau đây vuông góc?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1590" indent="-21590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+(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4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4400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553" y="4547516"/>
                <a:ext cx="18547943" cy="3529684"/>
              </a:xfrm>
              <a:prstGeom prst="rect">
                <a:avLst/>
              </a:prstGeom>
              <a:blipFill rotWithShape="0">
                <a:blip r:embed="rId3"/>
                <a:stretch>
                  <a:fillRect l="-1314" t="-3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6630987" y="8696677"/>
                <a:ext cx="17526002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;−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−4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87" y="8696677"/>
                <a:ext cx="17526002" cy="1541319"/>
              </a:xfrm>
              <a:prstGeom prst="rect">
                <a:avLst/>
              </a:prstGeom>
              <a:blipFill rotWithShape="0">
                <a:blip r:embed="rId4"/>
                <a:stretch>
                  <a:fillRect t="-8333" b="-15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630987" y="12416943"/>
            <a:ext cx="2160463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632574" y="10409542"/>
                <a:ext cx="12192000" cy="21303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br>
                  <a:rPr lang="vi-VN" sz="40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=0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574" y="10409542"/>
                <a:ext cx="12192000" cy="2130327"/>
              </a:xfrm>
              <a:prstGeom prst="rect">
                <a:avLst/>
              </a:prstGeom>
              <a:blipFill rotWithShape="0">
                <a:blip r:embed="rId5"/>
                <a:stretch>
                  <a:fillRect b="-8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637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28242" y="6698229"/>
            <a:ext cx="22976374" cy="6871402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155400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312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5306574" y="12438778"/>
            <a:ext cx="2191626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88117" y="4267200"/>
                <a:ext cx="19268871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 khi và chỉ khi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117" y="4267200"/>
                <a:ext cx="19268871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297" t="-7905" b="-150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269117" y="8610600"/>
                <a:ext cx="1904027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17" y="8610600"/>
                <a:ext cx="19040270" cy="816827"/>
              </a:xfrm>
              <a:prstGeom prst="rect">
                <a:avLst/>
              </a:prstGeom>
              <a:blipFill rotWithShape="0">
                <a:blip r:embed="rId4"/>
                <a:stretch>
                  <a:fillRect l="-1280" t="-15789" b="-29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9117" y="7010400"/>
                <a:ext cx="16753228" cy="76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i="1" dirty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17" y="7010400"/>
                <a:ext cx="16753228" cy="767261"/>
              </a:xfrm>
              <a:prstGeom prst="rect">
                <a:avLst/>
              </a:prstGeom>
              <a:blipFill rotWithShape="0">
                <a:blip r:embed="rId5"/>
                <a:stretch>
                  <a:fillRect l="-1455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206716" y="9962006"/>
                <a:ext cx="8997271" cy="2531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=1</m:t>
                                    </m:r>
                                  </m:e>
                                  <m:e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=−1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1</m:t>
                            </m:r>
                          </m:e>
                        </m:eqAr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.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6716" y="9962006"/>
                <a:ext cx="8997271" cy="25311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642796" y="7093360"/>
                <a:ext cx="6539162" cy="750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vi-VN" sz="4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796" y="7093360"/>
                <a:ext cx="6539162" cy="750975"/>
              </a:xfrm>
              <a:prstGeom prst="rect">
                <a:avLst/>
              </a:prstGeom>
              <a:blipFill rotWithShape="0">
                <a:blip r:embed="rId7"/>
                <a:stretch>
                  <a:fillRect l="-3358" t="-14634" b="-28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58801" y="7826514"/>
                <a:ext cx="1195417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song so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ỏa mãn. 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801" y="7826514"/>
                <a:ext cx="11954170" cy="707886"/>
              </a:xfrm>
              <a:prstGeom prst="rect">
                <a:avLst/>
              </a:prstGeom>
              <a:blipFill rotWithShape="0">
                <a:blip r:embed="rId8"/>
                <a:stretch>
                  <a:fillRect t="-16379" r="-86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913495" y="8413286"/>
                <a:ext cx="5363071" cy="10259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4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495" y="8413286"/>
                <a:ext cx="5363071" cy="10259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623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" grpId="0"/>
      <p:bldP spid="93" grpId="0"/>
      <p:bldP spid="2" grpId="0"/>
      <p:bldP spid="3" grpId="0"/>
      <p:bldP spid="5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818" y="6245342"/>
            <a:ext cx="22976374" cy="7470657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720078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505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72888" y="4171058"/>
                <a:ext cx="18585932" cy="1795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hai đường thẳng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0" i="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888" y="4171058"/>
                <a:ext cx="18585932" cy="1795556"/>
              </a:xfrm>
              <a:prstGeom prst="rect">
                <a:avLst/>
              </a:prstGeom>
              <a:blipFill rotWithShape="0">
                <a:blip r:embed="rId3"/>
                <a:stretch>
                  <a:fillRect l="-1312" t="-4407" b="-115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224045" y="8003003"/>
                <a:ext cx="18704342" cy="999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045" y="8003003"/>
                <a:ext cx="18704342" cy="999248"/>
              </a:xfrm>
              <a:prstGeom prst="rect">
                <a:avLst/>
              </a:prstGeom>
              <a:blipFill rotWithShape="0">
                <a:blip r:embed="rId4"/>
                <a:stretch>
                  <a:fillRect l="-1336" t="-8537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27001" y="6790185"/>
                <a:ext cx="320716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01" y="6790185"/>
                <a:ext cx="3207160" cy="871008"/>
              </a:xfrm>
              <a:prstGeom prst="rect">
                <a:avLst/>
              </a:prstGeom>
              <a:blipFill rotWithShape="0">
                <a:blip r:embed="rId5"/>
                <a:stretch>
                  <a:fillRect l="-7605" t="-9790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87987" y="9448800"/>
                <a:ext cx="12801600" cy="1957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3=2</m:t>
                              </m:r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4=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9448800"/>
                <a:ext cx="12801600" cy="19574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417246" y="6842508"/>
                <a:ext cx="417640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−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246" y="6842508"/>
                <a:ext cx="4176400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803921" y="6842508"/>
                <a:ext cx="583865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thỏa mãn. 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921" y="6842508"/>
                <a:ext cx="5838650" cy="800219"/>
              </a:xfrm>
              <a:prstGeom prst="rect">
                <a:avLst/>
              </a:prstGeom>
              <a:blipFill rotWithShape="0">
                <a:blip r:embed="rId8"/>
                <a:stretch>
                  <a:fillRect t="-9091" r="-313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762307" y="8073020"/>
            <a:ext cx="597631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  <a:tabLst>
                <a:tab pos="630555" algn="l"/>
              </a:tabLst>
            </a:pPr>
            <a:r>
              <a:rPr lang="pt-BR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ường thẳng trùng nhau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655854" y="7573407"/>
                <a:ext cx="5782159" cy="1683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4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5854" y="7573407"/>
                <a:ext cx="5782159" cy="16834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738152" y="8943256"/>
                <a:ext cx="5710987" cy="2841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4=2</m:t>
                              </m:r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2</m:t>
                                      </m:r>
                                    </m:e>
                                    <m:e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−2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8152" y="8943256"/>
                <a:ext cx="5710987" cy="28417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01960" y="11950278"/>
                <a:ext cx="952094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trùng nhau. 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1960" y="11950278"/>
                <a:ext cx="9520940" cy="800219"/>
              </a:xfrm>
              <a:prstGeom prst="rect">
                <a:avLst/>
              </a:prstGeom>
              <a:blipFill rotWithShape="0">
                <a:blip r:embed="rId11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962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5" grpId="0"/>
      <p:bldP spid="10" grpId="0"/>
      <p:bldP spid="2" grpId="0"/>
      <p:bldP spid="3" grpId="0"/>
      <p:bldP spid="4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1600" y="5850587"/>
            <a:ext cx="22976374" cy="6036613"/>
            <a:chOff x="1270511" y="5867400"/>
            <a:chExt cx="22976374" cy="363733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33657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355703"/>
            <a:chOff x="1268078" y="3405486"/>
            <a:chExt cx="21624315" cy="172523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339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586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4803375" y="4117342"/>
                <a:ext cx="19125012" cy="1649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điều kiện của m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.</a:t>
                </a: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375" y="4117342"/>
                <a:ext cx="19125012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307" t="-4797" b="-12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206436" y="7270668"/>
                <a:ext cx="18704342" cy="999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436" y="7270668"/>
                <a:ext cx="18704342" cy="999248"/>
              </a:xfrm>
              <a:prstGeom prst="rect">
                <a:avLst/>
              </a:prstGeom>
              <a:blipFill rotWithShape="0">
                <a:blip r:embed="rId4"/>
                <a:stretch>
                  <a:fillRect l="-1304" t="-8537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5155653" y="6281314"/>
                <a:ext cx="320716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653" y="6281314"/>
                <a:ext cx="3207160" cy="871008"/>
              </a:xfrm>
              <a:prstGeom prst="rect">
                <a:avLst/>
              </a:prstGeom>
              <a:blipFill rotWithShape="0">
                <a:blip r:embed="rId5"/>
                <a:stretch>
                  <a:fillRect l="-7795" t="-9091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32187" y="6441768"/>
                <a:ext cx="455624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 mãn. 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187" y="6441768"/>
                <a:ext cx="4556247" cy="707886"/>
              </a:xfrm>
              <a:prstGeom prst="rect">
                <a:avLst/>
              </a:prstGeom>
              <a:blipFill rotWithShape="0">
                <a:blip r:embed="rId6"/>
                <a:stretch>
                  <a:fillRect t="-16379" r="-937" b="-35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233366" y="9517559"/>
                <a:ext cx="30176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±1</m:t>
                    </m:r>
                  </m:oMath>
                </a14:m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3366" y="9517559"/>
                <a:ext cx="3017621" cy="769441"/>
              </a:xfrm>
              <a:prstGeom prst="rect">
                <a:avLst/>
              </a:prstGeom>
              <a:blipFill rotWithShape="0">
                <a:blip r:embed="rId7"/>
                <a:stretch>
                  <a:fillRect t="-14961" r="-7071" b="-370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55653" y="10780448"/>
                <a:ext cx="863813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±</m:t>
                    </m:r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điều kiện bài toán.</a:t>
                </a:r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653" y="10780448"/>
                <a:ext cx="8638134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2893" t="-17323" r="-1976" b="-346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789341" y="6427865"/>
                <a:ext cx="741395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9341" y="6427865"/>
                <a:ext cx="7413953" cy="707886"/>
              </a:xfrm>
              <a:prstGeom prst="rect">
                <a:avLst/>
              </a:prstGeom>
              <a:blipFill rotWithShape="0">
                <a:blip r:embed="rId9"/>
                <a:stretch>
                  <a:fillRect t="-16239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40488" y="8025370"/>
                <a:ext cx="7910499" cy="109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pt-BR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vi-VN" sz="4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ắ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h𝑎𝑢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488" y="8025370"/>
                <a:ext cx="7910499" cy="1095749"/>
              </a:xfrm>
              <a:prstGeom prst="rect">
                <a:avLst/>
              </a:prstGeom>
              <a:blipFill rotWithShape="0">
                <a:blip r:embed="rId10"/>
                <a:stretch>
                  <a:fillRect l="-2696" b="-1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602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8" grpId="0"/>
      <p:bldP spid="99" grpId="0"/>
      <p:bldP spid="2" grpId="0"/>
      <p:bldP spid="3" grpId="0"/>
      <p:bldP spid="4" grpId="0"/>
      <p:bldP spid="5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5119757" cy="1569660"/>
            <a:chOff x="644526" y="2766774"/>
            <a:chExt cx="10253661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27317" y="4074496"/>
                <a:ext cx="11856870" cy="2768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ý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317" y="4074496"/>
                <a:ext cx="11856870" cy="2768963"/>
              </a:xfrm>
              <a:prstGeom prst="rect">
                <a:avLst/>
              </a:prstGeom>
              <a:blipFill rotWithShape="0">
                <a:blip r:embed="rId4"/>
                <a:stretch>
                  <a:fillRect l="-2365" t="-3297" r="-2314"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20774"/>
              </p:ext>
            </p:extLst>
          </p:nvPr>
        </p:nvGraphicFramePr>
        <p:xfrm>
          <a:off x="4768850" y="23368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164880" imgH="253800" progId="Equation.DSMT4">
                  <p:embed/>
                </p:oleObj>
              </mc:Choice>
              <mc:Fallback>
                <p:oleObj name="Equation" r:id="rId5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23368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16921035" y="7010400"/>
            <a:ext cx="7086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7519931" y="4800600"/>
            <a:ext cx="4887504" cy="411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>
            <a:off x="20426235" y="6096000"/>
            <a:ext cx="914400" cy="914400"/>
          </a:xfrm>
          <a:prstGeom prst="arc">
            <a:avLst>
              <a:gd name="adj1" fmla="val 16200000"/>
              <a:gd name="adj2" fmla="val 42543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1493035" y="6039421"/>
                <a:ext cx="50815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3035" y="6039421"/>
                <a:ext cx="508151" cy="7386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7139219" y="6096000"/>
                <a:ext cx="77752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19" y="6096000"/>
                <a:ext cx="777521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835435" y="8787081"/>
                <a:ext cx="791755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5435" y="8787081"/>
                <a:ext cx="791755" cy="7386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019826" y="7260588"/>
                <a:ext cx="12192000" cy="15872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85800" indent="-685800" algn="just">
                  <a:lnSpc>
                    <a:spcPct val="115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4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 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26" y="7260588"/>
                <a:ext cx="12192000" cy="1587294"/>
              </a:xfrm>
              <a:prstGeom prst="rect">
                <a:avLst/>
              </a:prstGeom>
              <a:blipFill rotWithShape="0">
                <a:blip r:embed="rId10"/>
                <a:stretch>
                  <a:fillRect l="-1800" t="-5000" r="-2050" b="-1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19825" y="10478310"/>
                <a:ext cx="14744457" cy="800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lnSpc>
                    <a:spcPct val="115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25" y="10478310"/>
                <a:ext cx="14744457" cy="800219"/>
              </a:xfrm>
              <a:prstGeom prst="rect">
                <a:avLst/>
              </a:prstGeom>
              <a:blipFill rotWithShape="0">
                <a:blip r:embed="rId11"/>
                <a:stretch>
                  <a:fillRect l="-1282" t="-9160" b="-25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847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0" grpId="0" animBg="1"/>
      <p:bldP spid="31" grpId="0"/>
      <p:bldP spid="33" grpId="0"/>
      <p:bldP spid="34" grpId="0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5119757" cy="1569660"/>
            <a:chOff x="644526" y="2766774"/>
            <a:chExt cx="10253661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587" y="3481713"/>
                <a:ext cx="15925800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9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7" y="3481713"/>
                <a:ext cx="15925800" cy="4339650"/>
              </a:xfrm>
              <a:prstGeom prst="rect">
                <a:avLst/>
              </a:prstGeom>
              <a:blipFill rotWithShape="0">
                <a:blip r:embed="rId4"/>
                <a:stretch>
                  <a:fillRect l="-1722" t="-2107" r="-115" b="-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51980"/>
              </p:ext>
            </p:extLst>
          </p:nvPr>
        </p:nvGraphicFramePr>
        <p:xfrm>
          <a:off x="2973387" y="6934200"/>
          <a:ext cx="13662840" cy="289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5" imgW="3016502" imgH="637760" progId="Equation.DSMT4">
                  <p:embed/>
                </p:oleObj>
              </mc:Choice>
              <mc:Fallback>
                <p:oleObj name="Equation" r:id="rId5" imgW="3016502" imgH="63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3387" y="6934200"/>
                        <a:ext cx="13662840" cy="289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67"/>
          <p:cNvGrpSpPr/>
          <p:nvPr/>
        </p:nvGrpSpPr>
        <p:grpSpPr>
          <a:xfrm>
            <a:off x="763587" y="9588499"/>
            <a:ext cx="3794127" cy="927101"/>
            <a:chOff x="4867276" y="9361488"/>
            <a:chExt cx="3794125" cy="927101"/>
          </a:xfrm>
        </p:grpSpPr>
        <p:sp>
          <p:nvSpPr>
            <p:cNvPr id="15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3587" y="9822656"/>
                <a:ext cx="11833826" cy="143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   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/>
                  <a:t>   </a:t>
                </a:r>
                <a:endParaRPr lang="vi-VN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9822656"/>
                <a:ext cx="11833826" cy="1431161"/>
              </a:xfrm>
              <a:prstGeom prst="rect">
                <a:avLst/>
              </a:prstGeom>
              <a:blipFill rotWithShape="0">
                <a:blip r:embed="rId7"/>
                <a:stretch>
                  <a:fillRect l="-2060" t="-8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27165"/>
              </p:ext>
            </p:extLst>
          </p:nvPr>
        </p:nvGraphicFramePr>
        <p:xfrm>
          <a:off x="15470187" y="9448800"/>
          <a:ext cx="5695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8" imgW="1257120" imgH="355320" progId="Equation.DSMT4">
                  <p:embed/>
                </p:oleObj>
              </mc:Choice>
              <mc:Fallback>
                <p:oleObj name="Equation" r:id="rId8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0187" y="9448800"/>
                        <a:ext cx="5695950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68850" y="23368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8850" y="23368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68837" y="10972800"/>
                <a:ext cx="19210255" cy="1919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⟺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hệ số góc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837" y="10972800"/>
                <a:ext cx="19210255" cy="1919500"/>
              </a:xfrm>
              <a:prstGeom prst="rect">
                <a:avLst/>
              </a:prstGeom>
              <a:blipFill rotWithShape="0">
                <a:blip r:embed="rId13"/>
                <a:stretch>
                  <a:fillRect l="-1460" t="-4762" b="-1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79959" y="2025252"/>
            <a:ext cx="8114809" cy="599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18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5733" y="6897806"/>
            <a:ext cx="22746383" cy="6208595"/>
            <a:chOff x="1270511" y="5867400"/>
            <a:chExt cx="21819676" cy="686876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971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251858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786713" y="4138561"/>
                <a:ext cx="19065473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góc giữa hai đường 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5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713" y="4138561"/>
                <a:ext cx="19065473" cy="1643912"/>
              </a:xfrm>
              <a:prstGeom prst="rect">
                <a:avLst/>
              </a:prstGeom>
              <a:blipFill rotWithShape="0">
                <a:blip r:embed="rId3"/>
                <a:stretch>
                  <a:fillRect l="-1279" t="-7778" b="-140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967367" y="8569400"/>
                <a:ext cx="18503820" cy="2205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11835">
                  <a:tabLst>
                    <a:tab pos="3155315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.4+4.(−2)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−2)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sz="4800" i="1" dirty="0">
                  <a:latin typeface="Cambria Math" panose="02040503050406030204" pitchFamily="18" charset="0"/>
                  <a:ea typeface="Calibri" panose="020F050202020403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367" y="8569400"/>
                <a:ext cx="18503820" cy="22053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734761" y="12009316"/>
            <a:ext cx="219162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76709" y="7382546"/>
                <a:ext cx="1789447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endParaRPr lang="vi-VN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09" y="7382546"/>
                <a:ext cx="17894478" cy="1446550"/>
              </a:xfrm>
              <a:prstGeom prst="rect">
                <a:avLst/>
              </a:prstGeom>
              <a:blipFill rotWithShape="0">
                <a:blip r:embed="rId5"/>
                <a:stretch>
                  <a:fillRect t="-8017" b="-198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055395" y="10939950"/>
                <a:ext cx="51715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11835">
                  <a:tabLst>
                    <a:tab pos="31553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395" y="10939950"/>
                <a:ext cx="5171501" cy="7078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05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2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5733" y="6897806"/>
            <a:ext cx="22746383" cy="6208595"/>
            <a:chOff x="1270511" y="5867400"/>
            <a:chExt cx="21819676" cy="686876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971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6"/>
            <a:ext cx="23114501" cy="3171103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632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578296" y="11041178"/>
            <a:ext cx="2160463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953524" y="4025902"/>
                <a:ext cx="19128592" cy="2535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góc giữa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thẳng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6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0−6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+5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 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	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524" y="4025902"/>
                <a:ext cx="19128592" cy="2535502"/>
              </a:xfrm>
              <a:prstGeom prst="rect">
                <a:avLst/>
              </a:prstGeom>
              <a:blipFill rotWithShape="0">
                <a:blip r:embed="rId3"/>
                <a:stretch>
                  <a:fillRect l="-1307" b="-8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576709" y="7562652"/>
                <a:ext cx="18046878" cy="1746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667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 pháp tuyến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6;−5).</m:t>
                    </m:r>
                  </m:oMath>
                </a14:m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6667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 pháp tuyến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fr-F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5;6).</m:t>
                    </m:r>
                  </m:oMath>
                </a14:m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09" y="7562652"/>
                <a:ext cx="18046878" cy="1746504"/>
              </a:xfrm>
              <a:prstGeom prst="rect">
                <a:avLst/>
              </a:prstGeom>
              <a:blipFill rotWithShape="0">
                <a:blip r:embed="rId4"/>
                <a:stretch>
                  <a:fillRect l="-1014" t="-7343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524" y="9273693"/>
                <a:ext cx="12192000" cy="16439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711835">
                  <a:lnSpc>
                    <a:spcPct val="107000"/>
                  </a:lnSpc>
                  <a:spcAft>
                    <a:spcPts val="800"/>
                  </a:spcAft>
                  <a:tabLst>
                    <a:tab pos="3155315" algn="l"/>
                  </a:tabLs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6.5+(-5).6=0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44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fr-FR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11835">
                  <a:lnSpc>
                    <a:spcPct val="107000"/>
                  </a:lnSpc>
                  <a:spcAft>
                    <a:spcPts val="800"/>
                  </a:spcAft>
                  <a:tabLst>
                    <a:tab pos="3155315" algn="l"/>
                  </a:tabLst>
                </a:pP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524" y="9273693"/>
                <a:ext cx="12192000" cy="1643912"/>
              </a:xfrm>
              <a:prstGeom prst="rect">
                <a:avLst/>
              </a:prstGeom>
              <a:blipFill rotWithShape="0">
                <a:blip r:embed="rId5"/>
                <a:stretch>
                  <a:fillRect t="-7407" b="-140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41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447800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34987" y="2460507"/>
                <a:ext cx="22769290" cy="545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i)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2460507"/>
                <a:ext cx="22769290" cy="5456878"/>
              </a:xfrm>
              <a:prstGeom prst="rect">
                <a:avLst/>
              </a:prstGeom>
              <a:blipFill rotWithShape="0">
                <a:blip r:embed="rId3"/>
                <a:stretch>
                  <a:fillRect l="-1098" t="-1564" b="-33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28293" y="7979285"/>
                <a:ext cx="23744371" cy="2213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0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93" y="7979285"/>
                <a:ext cx="23744371" cy="2213170"/>
              </a:xfrm>
              <a:prstGeom prst="rect">
                <a:avLst/>
              </a:prstGeom>
              <a:blipFill rotWithShape="0">
                <a:blip r:embed="rId4"/>
                <a:stretch>
                  <a:fillRect l="-1027" t="-3857" b="-1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98770"/>
              </p:ext>
            </p:extLst>
          </p:nvPr>
        </p:nvGraphicFramePr>
        <p:xfrm>
          <a:off x="5776304" y="11618868"/>
          <a:ext cx="96075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5" imgW="2120760" imgH="355320" progId="Equation.DSMT4">
                  <p:embed/>
                </p:oleObj>
              </mc:Choice>
              <mc:Fallback>
                <p:oleObj name="Equation" r:id="rId5" imgW="2120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6304" y="11618868"/>
                        <a:ext cx="9607550" cy="161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62850" y="10254355"/>
                <a:ext cx="23809814" cy="21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hoặ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/>
                  <a:t>   </a:t>
                </a:r>
                <a:endParaRPr lang="vi-VN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50" y="10254355"/>
                <a:ext cx="23809814" cy="2108269"/>
              </a:xfrm>
              <a:prstGeom prst="rect">
                <a:avLst/>
              </a:prstGeom>
              <a:blipFill rotWithShape="0">
                <a:blip r:embed="rId7"/>
                <a:stretch>
                  <a:fillRect l="-1024" t="-54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42803" y="3493095"/>
                <a:ext cx="22769290" cy="545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i)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03" y="3493095"/>
                <a:ext cx="22769290" cy="5456878"/>
              </a:xfrm>
              <a:prstGeom prst="rect">
                <a:avLst/>
              </a:prstGeom>
              <a:blipFill>
                <a:blip r:embed="rId3"/>
                <a:stretch>
                  <a:fillRect l="-1071" t="-1453" b="-3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42803" y="8884007"/>
                <a:ext cx="23744371" cy="3120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0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03" y="8884007"/>
                <a:ext cx="23744371" cy="3120085"/>
              </a:xfrm>
              <a:prstGeom prst="rect">
                <a:avLst/>
              </a:prstGeom>
              <a:blipFill rotWithShape="0">
                <a:blip r:embed="rId4"/>
                <a:stretch>
                  <a:fillRect l="-1027" t="-2539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976233" y="10914203"/>
                <a:ext cx="5843907" cy="105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233" y="10914203"/>
                <a:ext cx="5843907" cy="1052019"/>
              </a:xfrm>
              <a:prstGeom prst="rect">
                <a:avLst/>
              </a:prstGeom>
              <a:blipFill rotWithShape="0">
                <a:blip r:embed="rId5"/>
                <a:stretch>
                  <a:fillRect l="-3650" b="-4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851187" y="10929443"/>
                <a:ext cx="5723683" cy="105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hlinkClick r:id="rId6" action="ppaction://hlinkfile"/>
                      </a:rPr>
                      <m:t>//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187" y="10929443"/>
                <a:ext cx="5723683" cy="1052019"/>
              </a:xfrm>
              <a:prstGeom prst="rect">
                <a:avLst/>
              </a:prstGeom>
              <a:blipFill rotWithShape="0">
                <a:blip r:embed="rId7"/>
                <a:stretch>
                  <a:fillRect l="-372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8026" y="1572055"/>
            <a:ext cx="21486360" cy="830997"/>
            <a:chOff x="1082675" y="1892299"/>
            <a:chExt cx="21490247" cy="83099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048536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4"/>
              <p:cNvSpPr>
                <a:spLocks noChangeArrowheads="1"/>
              </p:cNvSpPr>
              <p:nvPr/>
            </p:nvSpPr>
            <p:spPr bwMode="auto">
              <a:xfrm>
                <a:off x="918026" y="2536247"/>
                <a:ext cx="23696161" cy="1649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1: </a:t>
                </a:r>
                <a:r>
                  <a:rPr lang="vi-VN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 thẳng Δ</a:t>
                </a:r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ắt đường thẳng nào sau đây?</a:t>
                </a:r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−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7=0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kumimoji="0" lang="pt-BR" altLang="en-US" sz="4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14=0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026" y="2536247"/>
                <a:ext cx="23696161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055" t="-4428" r="-180" b="-132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34853" y="4375274"/>
                <a:ext cx="21469533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2:</a:t>
                </a:r>
                <a:r>
                  <a:rPr lang="pt-B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trình nào sau đây biểu diễn đường thẳng không song song với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?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pt-B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.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853" y="4375274"/>
                <a:ext cx="21469533" cy="1643912"/>
              </a:xfrm>
              <a:prstGeom prst="rect">
                <a:avLst/>
              </a:prstGeom>
              <a:blipFill rotWithShape="0">
                <a:blip r:embed="rId4"/>
                <a:stretch>
                  <a:fillRect l="-1136" t="-7807" b="-144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77518" y="6154922"/>
                <a:ext cx="22553161" cy="2445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3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3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5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1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i?</a:t>
                </a:r>
              </a:p>
              <a:p>
                <a:pPr marL="156845" indent="-2286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	</a:t>
                </a:r>
                <a:r>
                  <a:rPr lang="vi-VN" sz="4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− 5 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3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–3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18" y="6154922"/>
                <a:ext cx="22553161" cy="2445349"/>
              </a:xfrm>
              <a:prstGeom prst="rect">
                <a:avLst/>
              </a:prstGeom>
              <a:blipFill rotWithShape="0">
                <a:blip r:embed="rId5"/>
                <a:stretch>
                  <a:fillRect l="-1108" t="-5237" r="-1081" b="-9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37011" y="8149647"/>
                <a:ext cx="22857961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4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–4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1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3+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nhau tại một điểm nằm trên trục hoành.	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–1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–2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	drd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11" y="8149647"/>
                <a:ext cx="22857961" cy="2432910"/>
              </a:xfrm>
              <a:prstGeom prst="rect">
                <a:avLst/>
              </a:prstGeom>
              <a:blipFill rotWithShape="0">
                <a:blip r:embed="rId6"/>
                <a:stretch>
                  <a:fillRect l="-1067" r="-1093" b="-9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7011" y="10610236"/>
                <a:ext cx="22553162" cy="2459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5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 </a:t>
                </a:r>
                <a:r>
                  <a:rPr lang="vi-VN" sz="4400" dirty="0"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Tìm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8−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0+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 nhau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indent="-18415" algn="just"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 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</m:t>
                    </m:r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ỏ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ã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11" y="10610236"/>
                <a:ext cx="22553162" cy="2459328"/>
              </a:xfrm>
              <a:prstGeom prst="rect">
                <a:avLst/>
              </a:prstGeom>
              <a:blipFill rotWithShape="0">
                <a:blip r:embed="rId7"/>
                <a:stretch>
                  <a:fillRect l="-1081" b="-111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9101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8026" y="1572055"/>
            <a:ext cx="21486360" cy="830997"/>
            <a:chOff x="1082675" y="1892299"/>
            <a:chExt cx="21490247" cy="83099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048536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21652" y="2340751"/>
                <a:ext cx="22248361" cy="2917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Câu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6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: </a:t>
                </a:r>
                <a:r>
                  <a:rPr lang="vi-VN" sz="4400" dirty="0"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−3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−4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nhau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841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52" y="2340751"/>
                <a:ext cx="22248361" cy="2917402"/>
              </a:xfrm>
              <a:prstGeom prst="rect">
                <a:avLst/>
              </a:prstGeom>
              <a:blipFill rotWithShape="0">
                <a:blip r:embed="rId2"/>
                <a:stretch>
                  <a:fillRect l="-1096" r="-82" b="-3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21652" y="5258153"/>
                <a:ext cx="22857961" cy="398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7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</a:t>
                </a:r>
                <a:r>
                  <a:rPr lang="pt-BR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algn="just">
                  <a:lnSpc>
                    <a:spcPct val="107000"/>
                  </a:lnSpc>
                  <a:spcAft>
                    <a:spcPts val="0"/>
                  </a:spcAft>
                  <a:tabLst>
                    <a:tab pos="73850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8+(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0−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76=0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algn="just">
                  <a:lnSpc>
                    <a:spcPct val="107000"/>
                  </a:lnSpc>
                  <a:spcAft>
                    <a:spcPts val="0"/>
                  </a:spcAft>
                  <a:tabLst>
                    <a:tab pos="73850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52" y="5258153"/>
                <a:ext cx="22857961" cy="3984489"/>
              </a:xfrm>
              <a:prstGeom prst="rect">
                <a:avLst/>
              </a:prstGeom>
              <a:blipFill rotWithShape="0">
                <a:blip r:embed="rId3"/>
                <a:stretch>
                  <a:fillRect l="-1067" t="-32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2960" y="8344479"/>
                <a:ext cx="22956653" cy="1796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8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	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5°</m:t>
                    </m:r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5°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	 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8344479"/>
                <a:ext cx="22956653" cy="1796326"/>
              </a:xfrm>
              <a:prstGeom prst="rect">
                <a:avLst/>
              </a:prstGeom>
              <a:blipFill rotWithShape="0">
                <a:blip r:embed="rId4"/>
                <a:stretch>
                  <a:fillRect l="-1062" t="-4068" b="-125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09307" y="10215621"/>
                <a:ext cx="22939826" cy="2062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9: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côsin góc giữ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	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07" y="10215621"/>
                <a:ext cx="22939826" cy="2062039"/>
              </a:xfrm>
              <a:prstGeom prst="rect">
                <a:avLst/>
              </a:prstGeom>
              <a:blipFill rotWithShape="0">
                <a:blip r:embed="rId5"/>
                <a:stretch>
                  <a:fillRect l="-1090" t="-6213" b="-44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4987" y="12298488"/>
            <a:ext cx="2321414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ĐÁP 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1A	2D	3C	4D	5A	6C	7A	8D	9A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845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4403" y="5633791"/>
            <a:ext cx="22746383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49704" y="3780853"/>
                <a:ext cx="19874923" cy="1589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Xác định vị trí tương đối của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ong song.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ùng nhau.</a:t>
                </a:r>
                <a:r>
                  <a:rPr lang="en-US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 góc nhau.	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ắt nhau.</a:t>
                </a:r>
                <a:endParaRPr lang="en-US" sz="40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704" y="3780853"/>
                <a:ext cx="19874923" cy="1589153"/>
              </a:xfrm>
              <a:prstGeom prst="rect">
                <a:avLst/>
              </a:prstGeom>
              <a:blipFill rotWithShape="0">
                <a:blip r:embed="rId3"/>
                <a:stretch>
                  <a:fillRect l="-1104" t="-6897" b="-126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72374" y="6468580"/>
                <a:ext cx="21781705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1: Tự luận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ìm nghiệm của hệ </a:t>
                </a:r>
                <a:r>
                  <a:rPr lang="en-US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=0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6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ệ vô nghiệm, suy ra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nhau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374" y="6468580"/>
                <a:ext cx="21781705" cy="3157403"/>
              </a:xfrm>
              <a:prstGeom prst="rect">
                <a:avLst/>
              </a:prstGeom>
              <a:blipFill rotWithShape="0">
                <a:blip r:embed="rId4"/>
                <a:stretch>
                  <a:fillRect l="-1120" t="-3861" b="-6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4403" y="10051536"/>
                <a:ext cx="21527183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2: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Xác định tỉ lệ :</a:t>
                </a:r>
                <a:r>
                  <a:rPr lang="en-US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nên hai đường thẳng đã cho song song với nhau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403" y="10051536"/>
                <a:ext cx="21527183" cy="1138838"/>
              </a:xfrm>
              <a:prstGeom prst="rect">
                <a:avLst/>
              </a:prstGeom>
              <a:blipFill rotWithShape="0">
                <a:blip r:embed="rId5"/>
                <a:stretch>
                  <a:fillRect l="-1161" b="-112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72550" y="11420664"/>
            <a:ext cx="552188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4403" y="5633791"/>
            <a:ext cx="23052771" cy="5415209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355899" y="10040489"/>
            <a:ext cx="552188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b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786714" y="3831319"/>
                <a:ext cx="19217873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8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9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ắt nhau tại điểm có toạ độ:</a:t>
                </a:r>
                <a:r>
                  <a:rPr lang="vi-VN" sz="4400" dirty="0">
                    <a:solidFill>
                      <a:srgbClr val="FF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714" y="3831319"/>
                <a:ext cx="19217873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269" t="-7905" r="-1269" b="-150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3355899" y="6658036"/>
                <a:ext cx="19505687" cy="227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hệ phương trình</a:t>
                </a:r>
                <a:r>
                  <a:rPr lang="en-US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8=0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9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+mj-lt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 Vậy giao điểm của hai đường thẳng là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899" y="6658036"/>
                <a:ext cx="19505687" cy="2279791"/>
              </a:xfrm>
              <a:prstGeom prst="rect">
                <a:avLst/>
              </a:prstGeom>
              <a:blipFill rotWithShape="0">
                <a:blip r:embed="rId4"/>
                <a:stretch>
                  <a:fillRect l="-1282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75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4" y="7213732"/>
            <a:ext cx="22976373" cy="4053294"/>
            <a:chOff x="1270511" y="5867400"/>
            <a:chExt cx="21819676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920400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773120" y="3790150"/>
                <a:ext cx="19383868" cy="265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ỏa mãn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764540" indent="-74295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AutoNum type="alphaUcPeriod"/>
                  <a:tabLst>
                    <a:tab pos="21590" algn="l"/>
                  </a:tabLs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góc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nhau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ùng 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120" y="3790150"/>
                <a:ext cx="19383868" cy="2653868"/>
              </a:xfrm>
              <a:prstGeom prst="rect">
                <a:avLst/>
              </a:prstGeom>
              <a:blipFill rotWithShape="0">
                <a:blip r:embed="rId3"/>
                <a:stretch>
                  <a:fillRect l="-1164" b="-89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598195" y="8389585"/>
                <a:ext cx="20958592" cy="320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4;−3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3;4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3+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4=</m:t>
                    </m:r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 B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195" y="8389585"/>
                <a:ext cx="20958592" cy="3200428"/>
              </a:xfrm>
              <a:prstGeom prst="rect">
                <a:avLst/>
              </a:prstGeom>
              <a:blipFill rotWithShape="0">
                <a:blip r:embed="rId4"/>
                <a:stretch>
                  <a:fillRect l="-1309" t="-4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136175" y="9160405"/>
                <a:ext cx="12784205" cy="82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nhau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75" y="9160405"/>
                <a:ext cx="12784205" cy="829394"/>
              </a:xfrm>
              <a:prstGeom prst="rect">
                <a:avLst/>
              </a:prstGeom>
              <a:blipFill rotWithShape="0">
                <a:blip r:embed="rId5"/>
                <a:stretch>
                  <a:fillRect l="-2194" t="-16912" r="-119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50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5022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545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31604" y="4158137"/>
                <a:ext cx="19096783" cy="323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5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thỏa mãn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 song nhau.		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1590" algn="l"/>
                    <a:tab pos="3510915" algn="l"/>
                    <a:tab pos="4951095" algn="l"/>
                  </a:tabLst>
                </a:pP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 góc nhau 		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góc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604" y="4158137"/>
                <a:ext cx="19096783" cy="3234347"/>
              </a:xfrm>
              <a:prstGeom prst="rect">
                <a:avLst/>
              </a:prstGeom>
              <a:blipFill rotWithShape="0">
                <a:blip r:embed="rId3"/>
                <a:stretch>
                  <a:fillRect l="-1309" b="-6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710253" y="7619446"/>
                <a:ext cx="22491892" cy="6192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−5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1 VTPT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;1</m:t>
                        </m:r>
                      </m:e>
                    </m:d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21=0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;2</m:t>
                        </m:r>
                      </m:e>
                    </m:d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.7+1.2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⇒</m:t>
                    </m:r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vuông góc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 có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ắt nhau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hai đường thẳng cắt nhau nhưng không vuông góc.</a:t>
                </a:r>
              </a:p>
              <a:p>
                <a:pPr algn="just">
                  <a:lnSpc>
                    <a:spcPct val="107000"/>
                  </a:lnSpc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253" y="7619446"/>
                <a:ext cx="22491892" cy="6192786"/>
              </a:xfrm>
              <a:prstGeom prst="rect">
                <a:avLst/>
              </a:prstGeom>
              <a:blipFill rotWithShape="0">
                <a:blip r:embed="rId4"/>
                <a:stretch>
                  <a:fillRect l="-1111" t="-2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9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5022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684622" y="3964521"/>
                <a:ext cx="19472367" cy="323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2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3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thỏa mãn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góc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.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622" y="3964521"/>
                <a:ext cx="19472367" cy="3234347"/>
              </a:xfrm>
              <a:prstGeom prst="rect">
                <a:avLst/>
              </a:prstGeom>
              <a:blipFill rotWithShape="0">
                <a:blip r:embed="rId3"/>
                <a:stretch>
                  <a:fillRect l="-1252" b="-65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121844" y="7603134"/>
                <a:ext cx="18396397" cy="4606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3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14:m>
                  <m:oMath xmlns:m="http://schemas.openxmlformats.org/officeDocument/2006/math"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+2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3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 (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𝑙𝑢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đú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2 đường thẳng này có vô số điểm chung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đó hai đường thẳng trùng nhau.</a:t>
                </a:r>
              </a:p>
              <a:p>
                <a:pPr algn="just">
                  <a:lnSpc>
                    <a:spcPct val="107000"/>
                  </a:lnSpc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44" y="7603134"/>
                <a:ext cx="18396397" cy="4606389"/>
              </a:xfrm>
              <a:prstGeom prst="rect">
                <a:avLst/>
              </a:prstGeom>
              <a:blipFill rotWithShape="0">
                <a:blip r:embed="rId4"/>
                <a:stretch>
                  <a:fillRect l="-1325" b="-43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21843" y="12039600"/>
                <a:ext cx="19035145" cy="1603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3201035" algn="l"/>
                  </a:tabLst>
                </a:pPr>
                <a:r>
                  <a:rPr lang="vi-VN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2: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3;2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4;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ũng thuộ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ai đường thẳng này trùng nhau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43" y="12039600"/>
                <a:ext cx="19035145" cy="1603644"/>
              </a:xfrm>
              <a:prstGeom prst="rect">
                <a:avLst/>
              </a:prstGeom>
              <a:blipFill rotWithShape="0">
                <a:blip r:embed="rId5"/>
                <a:stretch>
                  <a:fillRect l="-1281" t="-4563" b="-14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45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0450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20185" y="4480832"/>
                <a:ext cx="19236803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−2;5),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;3)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ắt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thẳng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t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ạ độ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185" y="4480832"/>
                <a:ext cx="19236803" cy="2265813"/>
              </a:xfrm>
              <a:prstGeom prst="rect">
                <a:avLst/>
              </a:prstGeom>
              <a:blipFill rotWithShape="0">
                <a:blip r:embed="rId3"/>
                <a:stretch>
                  <a:fillRect l="-1267" t="-5376" r="-1299" b="-104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604898" y="7905333"/>
                <a:ext cx="18552090" cy="1736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CP</a:t>
                </a:r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−2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2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6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898" y="7905333"/>
                <a:ext cx="18552090" cy="1736629"/>
              </a:xfrm>
              <a:prstGeom prst="rect">
                <a:avLst/>
              </a:prstGeom>
              <a:blipFill rotWithShape="0">
                <a:blip r:embed="rId4"/>
                <a:stretch>
                  <a:fillRect l="-1314" t="-3158" b="-1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604897" y="11980236"/>
            <a:ext cx="219162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04897" y="9445217"/>
                <a:ext cx="17942490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=0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6=0</m:t>
                            </m:r>
                          </m:e>
                        </m:eqAr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6</m:t>
                            </m:r>
                          </m:e>
                        </m:eqAr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vi-VN" sz="4400" i="1" dirty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2</m:t>
                        </m:r>
                      </m:e>
                    </m:d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897" y="9445217"/>
                <a:ext cx="17942490" cy="2432910"/>
              </a:xfrm>
              <a:prstGeom prst="rect">
                <a:avLst/>
              </a:prstGeom>
              <a:blipFill rotWithShape="0">
                <a:blip r:embed="rId5"/>
                <a:stretch>
                  <a:fillRect l="-1359" b="-9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82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36828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5047065" y="4491237"/>
                <a:ext cx="19109924" cy="2080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tọa độ giao điểm của đường thẳng </a:t>
                </a:r>
                <a14:m>
                  <m:oMath xmlns:m="http://schemas.openxmlformats.org/officeDocument/2006/math">
                    <m:r>
                      <a:rPr lang="vi-VN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trục tung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−5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5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;0</m:t>
                        </m:r>
                      </m:e>
                    </m:d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065" y="4491237"/>
                <a:ext cx="19109924" cy="2080634"/>
              </a:xfrm>
              <a:prstGeom prst="rect">
                <a:avLst/>
              </a:prstGeom>
              <a:blipFill rotWithShape="0">
                <a:blip r:embed="rId3"/>
                <a:stretch>
                  <a:fillRect l="-1308" t="-6158" b="-52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728463" y="7626772"/>
                <a:ext cx="18123723" cy="3714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∩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400" b="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⇒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vi-VN" sz="4400" b="0" dirty="0"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đường thẳ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ó: 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.0−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vi-VN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463" y="7626772"/>
                <a:ext cx="18123723" cy="3714799"/>
              </a:xfrm>
              <a:prstGeom prst="rect">
                <a:avLst/>
              </a:prstGeom>
              <a:blipFill rotWithShape="0">
                <a:blip r:embed="rId4"/>
                <a:stretch>
                  <a:fillRect l="-1379" t="-32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52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</TotalTime>
  <Words>2541</Words>
  <Application>Microsoft Office PowerPoint</Application>
  <PresentationFormat>Custom</PresentationFormat>
  <Paragraphs>316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102</cp:revision>
  <dcterms:created xsi:type="dcterms:W3CDTF">2013-08-31T11:42:51Z</dcterms:created>
  <dcterms:modified xsi:type="dcterms:W3CDTF">2020-05-08T01:46:08Z</dcterms:modified>
</cp:coreProperties>
</file>